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411A0" w:rsidRPr="009C1037" w:rsidRDefault="009C1037" w:rsidP="009C1037">
      <w:pPr>
        <w:jc w:val="center"/>
        <w:rPr>
          <w:rFonts w:ascii="Adobe 黑体 Std R" w:eastAsia="Adobe 黑体 Std R" w:hAnsi="Adobe 黑体 Std R"/>
        </w:rPr>
      </w:pPr>
      <w:r w:rsidRPr="009C1037">
        <w:rPr>
          <w:rFonts w:ascii="Adobe 黑体 Std R" w:eastAsia="Adobe 黑体 Std R" w:hAnsi="Adobe 黑体 Std R"/>
        </w:rPr>
        <w:t xml:space="preserve">Zhou Group </w:t>
      </w:r>
      <w:r w:rsidR="00810764">
        <w:rPr>
          <w:rFonts w:ascii="Adobe 黑体 Std R" w:eastAsia="Adobe 黑体 Std R" w:hAnsi="Adobe 黑体 Std R"/>
        </w:rPr>
        <w:t xml:space="preserve">Machanism </w:t>
      </w:r>
      <w:r w:rsidRPr="009C1037">
        <w:rPr>
          <w:rFonts w:ascii="Adobe 黑体 Std R" w:eastAsia="Adobe 黑体 Std R" w:hAnsi="Adobe 黑体 Std R"/>
        </w:rPr>
        <w:t>P</w:t>
      </w:r>
      <w:r w:rsidRPr="009C1037">
        <w:rPr>
          <w:rFonts w:ascii="Adobe 黑体 Std R" w:eastAsia="Adobe 黑体 Std R" w:hAnsi="Adobe 黑体 Std R" w:hint="eastAsia"/>
        </w:rPr>
        <w:t>roblem</w:t>
      </w:r>
      <w:r w:rsidR="00A24425">
        <w:rPr>
          <w:rFonts w:ascii="Adobe 黑体 Std R" w:eastAsia="Adobe 黑体 Std R" w:hAnsi="Adobe 黑体 Std R"/>
        </w:rPr>
        <w:t>s</w:t>
      </w:r>
      <w:r w:rsidRPr="009C1037">
        <w:rPr>
          <w:rFonts w:ascii="Adobe 黑体 Std R" w:eastAsia="Adobe 黑体 Std R" w:hAnsi="Adobe 黑体 Std R" w:hint="eastAsia"/>
        </w:rPr>
        <w:t>-</w:t>
      </w:r>
      <w:r w:rsidRPr="009C1037">
        <w:rPr>
          <w:rFonts w:ascii="Adobe 黑体 Std R" w:eastAsia="Adobe 黑体 Std R" w:hAnsi="Adobe 黑体 Std R"/>
        </w:rPr>
        <w:t>2016</w:t>
      </w:r>
      <w:r w:rsidR="004C6F58">
        <w:rPr>
          <w:rFonts w:ascii="Adobe 黑体 Std R" w:eastAsia="Adobe 黑体 Std R" w:hAnsi="Adobe 黑体 Std R"/>
        </w:rPr>
        <w:t>1211</w:t>
      </w:r>
    </w:p>
    <w:p w:rsidR="009C1037" w:rsidRPr="00345E9A" w:rsidRDefault="001A3EB8">
      <w:pPr>
        <w:rPr>
          <w:b/>
        </w:rPr>
      </w:pPr>
      <w:r w:rsidRPr="00345E9A">
        <w:rPr>
          <w:rFonts w:ascii="Adobe 黑体 Std R" w:eastAsia="Adobe 黑体 Std R" w:hAnsi="Adobe 黑体 Std R"/>
          <w:b/>
        </w:rPr>
        <w:t>P</w:t>
      </w:r>
      <w:r w:rsidRPr="00345E9A">
        <w:rPr>
          <w:rFonts w:ascii="Adobe 黑体 Std R" w:eastAsia="Adobe 黑体 Std R" w:hAnsi="Adobe 黑体 Std R" w:hint="eastAsia"/>
          <w:b/>
        </w:rPr>
        <w:t>roblem -001</w:t>
      </w:r>
    </w:p>
    <w:p w:rsidR="009C1037" w:rsidRDefault="005245B5" w:rsidP="005F683B">
      <w:pPr>
        <w:jc w:val="left"/>
      </w:pPr>
      <w:r>
        <w:object w:dxaOrig="10234" w:dyaOrig="212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4.75pt;height:86.25pt" o:ole="">
            <v:imagedata r:id="rId6" o:title=""/>
          </v:shape>
          <o:OLEObject Type="Embed" ProgID="ChemDraw.Document.6.0" ShapeID="_x0000_i1025" DrawAspect="Content" ObjectID="_1554103321" r:id="rId7"/>
        </w:object>
      </w:r>
    </w:p>
    <w:p w:rsidR="009C1037" w:rsidRPr="00D65584" w:rsidRDefault="005B5B10">
      <w:pPr>
        <w:rPr>
          <w:rFonts w:ascii="Times New Roman" w:hAnsi="Times New Roman" w:cs="Times New Roman"/>
        </w:rPr>
      </w:pPr>
      <w:r w:rsidRPr="00D65584">
        <w:rPr>
          <w:rFonts w:ascii="Times New Roman" w:hAnsi="Times New Roman" w:cs="Times New Roman" w:hint="eastAsia"/>
        </w:rPr>
        <w:t>(</w:t>
      </w:r>
      <w:r w:rsidRPr="00930453">
        <w:rPr>
          <w:rFonts w:ascii="Times New Roman" w:hAnsi="Times New Roman" w:cs="Times New Roman"/>
        </w:rPr>
        <w:t>Hint: [2 + 2] cyclization; 1,5-HAT</w:t>
      </w:r>
      <w:r w:rsidRPr="00D65584">
        <w:rPr>
          <w:rFonts w:ascii="Times New Roman" w:hAnsi="Times New Roman" w:cs="Times New Roman"/>
        </w:rPr>
        <w:t>)</w:t>
      </w:r>
    </w:p>
    <w:p w:rsidR="009C1037" w:rsidRPr="00345E9A" w:rsidRDefault="001A3EB8">
      <w:pPr>
        <w:rPr>
          <w:b/>
        </w:rPr>
      </w:pPr>
      <w:r w:rsidRPr="00345E9A">
        <w:rPr>
          <w:rFonts w:ascii="Adobe 黑体 Std R" w:eastAsia="Adobe 黑体 Std R" w:hAnsi="Adobe 黑体 Std R"/>
          <w:b/>
        </w:rPr>
        <w:t>P</w:t>
      </w:r>
      <w:r w:rsidRPr="00345E9A">
        <w:rPr>
          <w:rFonts w:ascii="Adobe 黑体 Std R" w:eastAsia="Adobe 黑体 Std R" w:hAnsi="Adobe 黑体 Std R" w:hint="eastAsia"/>
          <w:b/>
        </w:rPr>
        <w:t>roblem -00</w:t>
      </w:r>
      <w:r w:rsidRPr="00345E9A">
        <w:rPr>
          <w:rFonts w:ascii="Adobe 黑体 Std R" w:eastAsia="Adobe 黑体 Std R" w:hAnsi="Adobe 黑体 Std R"/>
          <w:b/>
        </w:rPr>
        <w:t>2</w:t>
      </w:r>
    </w:p>
    <w:p w:rsidR="009C1037" w:rsidRDefault="009D67FB" w:rsidP="005F683B">
      <w:pPr>
        <w:jc w:val="left"/>
      </w:pPr>
      <w:r>
        <w:object w:dxaOrig="8016" w:dyaOrig="1800">
          <v:shape id="_x0000_i1026" type="#_x0000_t75" style="width:400.5pt;height:90pt" o:ole="">
            <v:imagedata r:id="rId8" o:title=""/>
          </v:shape>
          <o:OLEObject Type="Embed" ProgID="ChemDraw.Document.6.0" ShapeID="_x0000_i1026" DrawAspect="Content" ObjectID="_1554103322" r:id="rId9"/>
        </w:object>
      </w:r>
    </w:p>
    <w:p w:rsidR="00930453" w:rsidRPr="00930453" w:rsidRDefault="00930453" w:rsidP="005F683B">
      <w:pPr>
        <w:jc w:val="left"/>
        <w:rPr>
          <w:rFonts w:ascii="Times New Roman" w:hAnsi="Times New Roman" w:cs="Times New Roman"/>
        </w:rPr>
      </w:pPr>
      <w:r w:rsidRPr="00930453">
        <w:rPr>
          <w:rFonts w:ascii="Times New Roman" w:hAnsi="Times New Roman" w:cs="Times New Roman"/>
        </w:rPr>
        <w:t>(Hint: Michael addition of an oxime anion)</w:t>
      </w:r>
    </w:p>
    <w:p w:rsidR="007C113F" w:rsidRDefault="007C113F" w:rsidP="005F683B">
      <w:pPr>
        <w:jc w:val="left"/>
      </w:pPr>
    </w:p>
    <w:p w:rsidR="00794BBB" w:rsidRDefault="00794BBB"/>
    <w:p w:rsidR="00794BBB" w:rsidRDefault="00794BBB"/>
    <w:p w:rsidR="00794BBB" w:rsidRDefault="00794BBB"/>
    <w:p w:rsidR="00794BBB" w:rsidRDefault="00794BBB"/>
    <w:p w:rsidR="00794BBB" w:rsidRDefault="00794BBB"/>
    <w:p w:rsidR="00794BBB" w:rsidRDefault="00794BBB"/>
    <w:p w:rsidR="00794BBB" w:rsidRDefault="00794BBB"/>
    <w:p w:rsidR="00794BBB" w:rsidRDefault="00794BBB"/>
    <w:p w:rsidR="00794BBB" w:rsidRDefault="00794BBB"/>
    <w:p w:rsidR="00794BBB" w:rsidRDefault="00794BBB"/>
    <w:p w:rsidR="00794BBB" w:rsidRDefault="00794BBB"/>
    <w:p w:rsidR="00794BBB" w:rsidRDefault="00794BBB"/>
    <w:p w:rsidR="00794BBB" w:rsidRDefault="00794BBB"/>
    <w:p w:rsidR="00794BBB" w:rsidRDefault="00794BBB"/>
    <w:p w:rsidR="00794BBB" w:rsidRDefault="00794BBB"/>
    <w:p w:rsidR="00794BBB" w:rsidRDefault="00794BBB"/>
    <w:p w:rsidR="00794BBB" w:rsidRDefault="00794BBB"/>
    <w:p w:rsidR="00794BBB" w:rsidRDefault="00794BBB"/>
    <w:p w:rsidR="00911FCD" w:rsidRDefault="00911FCD"/>
    <w:p w:rsidR="00911FCD" w:rsidRDefault="00911FCD"/>
    <w:p w:rsidR="00911FCD" w:rsidRDefault="00911FCD"/>
    <w:p w:rsidR="00911FCD" w:rsidRDefault="00911FCD"/>
    <w:p w:rsidR="00040201" w:rsidRPr="00030AB7" w:rsidRDefault="00040201"/>
    <w:sectPr w:rsidR="00040201" w:rsidRPr="00030AB7" w:rsidSect="0004390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D46E3" w:rsidRDefault="008D46E3" w:rsidP="00655B53">
      <w:r>
        <w:separator/>
      </w:r>
    </w:p>
  </w:endnote>
  <w:endnote w:type="continuationSeparator" w:id="1">
    <w:p w:rsidR="008D46E3" w:rsidRDefault="008D46E3" w:rsidP="00655B5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dobe 黑体 Std R">
    <w:altName w:val="Arial Unicode MS"/>
    <w:panose1 w:val="00000000000000000000"/>
    <w:charset w:val="86"/>
    <w:family w:val="swiss"/>
    <w:notTrueType/>
    <w:pitch w:val="variable"/>
    <w:sig w:usb0="00000000" w:usb1="0A0F1810" w:usb2="00000016" w:usb3="00000000" w:csb0="00060007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D46E3" w:rsidRDefault="008D46E3" w:rsidP="00655B53">
      <w:r>
        <w:separator/>
      </w:r>
    </w:p>
  </w:footnote>
  <w:footnote w:type="continuationSeparator" w:id="1">
    <w:p w:rsidR="008D46E3" w:rsidRDefault="008D46E3" w:rsidP="00655B53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3F7E66"/>
    <w:rsid w:val="00030AB7"/>
    <w:rsid w:val="00040201"/>
    <w:rsid w:val="00043902"/>
    <w:rsid w:val="001A3EB8"/>
    <w:rsid w:val="001F3B7F"/>
    <w:rsid w:val="00205B9D"/>
    <w:rsid w:val="00345E9A"/>
    <w:rsid w:val="00351994"/>
    <w:rsid w:val="00367E00"/>
    <w:rsid w:val="00377782"/>
    <w:rsid w:val="00381A36"/>
    <w:rsid w:val="003F7E66"/>
    <w:rsid w:val="0047553F"/>
    <w:rsid w:val="004C6F58"/>
    <w:rsid w:val="005245B5"/>
    <w:rsid w:val="005B5B10"/>
    <w:rsid w:val="005F683B"/>
    <w:rsid w:val="00655B53"/>
    <w:rsid w:val="00794BBB"/>
    <w:rsid w:val="007C113F"/>
    <w:rsid w:val="00810764"/>
    <w:rsid w:val="008A1F64"/>
    <w:rsid w:val="008D0637"/>
    <w:rsid w:val="008D46E3"/>
    <w:rsid w:val="00911FCD"/>
    <w:rsid w:val="00930453"/>
    <w:rsid w:val="00977B61"/>
    <w:rsid w:val="009C1037"/>
    <w:rsid w:val="009D13FE"/>
    <w:rsid w:val="009D67FB"/>
    <w:rsid w:val="00A24425"/>
    <w:rsid w:val="00A50736"/>
    <w:rsid w:val="00BC0376"/>
    <w:rsid w:val="00BC3386"/>
    <w:rsid w:val="00C8052B"/>
    <w:rsid w:val="00CB565F"/>
    <w:rsid w:val="00D1374A"/>
    <w:rsid w:val="00D5434A"/>
    <w:rsid w:val="00D647D1"/>
    <w:rsid w:val="00D65584"/>
    <w:rsid w:val="00DD5E95"/>
    <w:rsid w:val="00DE74E2"/>
    <w:rsid w:val="00DF1AE1"/>
    <w:rsid w:val="00E50ABB"/>
    <w:rsid w:val="00F934FC"/>
    <w:rsid w:val="00FF448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43902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655B5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655B53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655B5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655B53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03147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2</TotalTime>
  <Pages>1</Pages>
  <Words>35</Words>
  <Characters>202</Characters>
  <Application>Microsoft Office Word</Application>
  <DocSecurity>0</DocSecurity>
  <Lines>1</Lines>
  <Paragraphs>1</Paragraphs>
  <ScaleCrop>false</ScaleCrop>
  <Company/>
  <LinksUpToDate>false</LinksUpToDate>
  <CharactersWithSpaces>23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e</dc:creator>
  <cp:keywords/>
  <dc:description/>
  <cp:lastModifiedBy>微软用户</cp:lastModifiedBy>
  <cp:revision>51</cp:revision>
  <dcterms:created xsi:type="dcterms:W3CDTF">2016-10-09T00:19:00Z</dcterms:created>
  <dcterms:modified xsi:type="dcterms:W3CDTF">2017-04-19T02:33:00Z</dcterms:modified>
</cp:coreProperties>
</file>